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60" r:id="rId2"/>
    <p:sldId id="259" r:id="rId3"/>
    <p:sldId id="262" r:id="rId4"/>
    <p:sldId id="285" r:id="rId5"/>
    <p:sldId id="286" r:id="rId6"/>
    <p:sldId id="264" r:id="rId7"/>
    <p:sldId id="263" r:id="rId8"/>
    <p:sldId id="265" r:id="rId9"/>
    <p:sldId id="266" r:id="rId10"/>
    <p:sldId id="278" r:id="rId11"/>
    <p:sldId id="268" r:id="rId12"/>
    <p:sldId id="269" r:id="rId13"/>
    <p:sldId id="271" r:id="rId14"/>
    <p:sldId id="279" r:id="rId15"/>
    <p:sldId id="280" r:id="rId16"/>
    <p:sldId id="272" r:id="rId17"/>
    <p:sldId id="273" r:id="rId18"/>
    <p:sldId id="281" r:id="rId19"/>
    <p:sldId id="282" r:id="rId20"/>
    <p:sldId id="283" r:id="rId21"/>
    <p:sldId id="274" r:id="rId22"/>
    <p:sldId id="284" r:id="rId23"/>
    <p:sldId id="276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E8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662" autoAdjust="0"/>
  </p:normalViewPr>
  <p:slideViewPr>
    <p:cSldViewPr>
      <p:cViewPr>
        <p:scale>
          <a:sx n="71" d="100"/>
          <a:sy n="71" d="100"/>
        </p:scale>
        <p:origin x="-132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0085B9-44E4-47F4-8511-943D99BD4973}" type="datetimeFigureOut">
              <a:rPr lang="en-US" smtClean="0"/>
              <a:t>3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AD89D1-D31A-443E-9DCE-807205AB1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581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9208" y="1752600"/>
            <a:ext cx="51435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42302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6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7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5" y="529603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7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5" y="3646566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4"/>
            <a:ext cx="17145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035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0" y="914400"/>
            <a:ext cx="462915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4"/>
            <a:ext cx="288036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</p:spPr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80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59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>
                  <a:solidFill>
                    <a:srgbClr val="9A5315"/>
                  </a:solidFill>
                  <a:cs typeface="Arial" pitchFamily="34" charset="0"/>
                </a:endParaRPr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>
                  <a:solidFill>
                    <a:srgbClr val="9A5315"/>
                  </a:solidFill>
                  <a:cs typeface="Arial" pitchFamily="34" charset="0"/>
                </a:endParaRPr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2"/>
            <a:ext cx="288036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86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136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 mod="1"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6475253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105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0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357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09" y="1825625"/>
            <a:ext cx="371594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71356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53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800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113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38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5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2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1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>
                <a:solidFill>
                  <a:srgbClr val="9A5315"/>
                </a:solidFill>
              </a:rPr>
              <a:pPr/>
              <a:t>3/27/2022</a:t>
            </a:fld>
            <a:endParaRPr>
              <a:solidFill>
                <a:srgbClr val="9A5315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srgbClr val="9A5315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>
                <a:solidFill>
                  <a:srgbClr val="9A5315"/>
                </a:solidFill>
              </a:rPr>
              <a:pPr/>
              <a:t>‹#›</a:t>
            </a:fld>
            <a:endParaRPr>
              <a:solidFill>
                <a:srgbClr val="9A5315"/>
              </a:solidFill>
            </a:endParaRPr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5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0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solidFill>
                  <a:srgbClr val="9A5315"/>
                </a:solidFill>
                <a:cs typeface="Arial" pitchFamily="34" charset="0"/>
              </a:endParaRPr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976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8911" y="1752600"/>
            <a:ext cx="75438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>
                <a:solidFill>
                  <a:srgbClr val="9A5315"/>
                </a:solidFill>
                <a:cs typeface="Arial" pitchFamily="34" charset="0"/>
              </a:rPr>
              <a:pPr/>
              <a:t>3/27/2022</a:t>
            </a:fld>
            <a:endParaRPr>
              <a:solidFill>
                <a:srgbClr val="9A5315"/>
              </a:solidFill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>
              <a:solidFill>
                <a:srgbClr val="9A5315"/>
              </a:solidFill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>
                <a:solidFill>
                  <a:srgbClr val="9A5315"/>
                </a:solidFill>
                <a:cs typeface="Arial" pitchFamily="34" charset="0"/>
              </a:rPr>
              <a:pPr/>
              <a:t>‹#›</a:t>
            </a:fld>
            <a:endParaRPr>
              <a:solidFill>
                <a:srgbClr val="9A5315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584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file:///F:\dowload\Documents\quan%20h&#234;&#803;%203%20ca&#803;nh\toan%207%20-%20mac%20kim%20loan\Bat%20dang%20thuc%20tam%20giac-MKLoan%20TQT\Bat%20dang%20thuc%20tam%20giac-MKLoan%20TQT\bdt%20tam%20giac\Vetamgiac.exe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990600" y="630227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AB=4cm, AC= 5cm, BC=6cm. </a:t>
            </a:r>
          </a:p>
        </p:txBody>
      </p:sp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762000" y="1066800"/>
            <a:ext cx="822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H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BC (H </a:t>
            </a:r>
            <a:r>
              <a:rPr lang="en-US" sz="24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24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C). So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́nh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40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ài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B và AH, AC và HC ?</a:t>
            </a:r>
            <a:endParaRPr lang="en-US" sz="240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40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89560"/>
            <a:ext cx="12461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844" y="2057400"/>
            <a:ext cx="3605156" cy="2556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4600" y="1752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21426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 So sánh AB và AH</a:t>
            </a:r>
            <a:endParaRPr lang="en-US" sz="24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2675930"/>
                <a:ext cx="4274127" cy="1210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BH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90</a:t>
                </a:r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</a:t>
                </a:r>
                <a:endParaRPr lang="vi-VN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B &gt; AH (quan hệ đường vuông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iên)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75930"/>
                <a:ext cx="4274127" cy="1210203"/>
              </a:xfrm>
              <a:prstGeom prst="rect">
                <a:avLst/>
              </a:prstGeom>
              <a:blipFill rotWithShape="1">
                <a:blip r:embed="rId4"/>
                <a:stretch>
                  <a:fillRect l="-2140" t="-353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9600" y="3957935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 So sánh AC và HC</a:t>
            </a:r>
            <a:endParaRPr lang="en-US" sz="24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200" y="4495800"/>
                <a:ext cx="3886200" cy="1210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HC có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90</a:t>
                </a:r>
                <a:r>
                  <a:rPr 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</a:t>
                </a:r>
                <a:endParaRPr lang="vi-VN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vi-VN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C </a:t>
                </a:r>
                <a:r>
                  <a:rPr lang="vi-V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&gt; HC (quan hệ góc và cạnh đối diện)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3886200" cy="1210203"/>
              </a:xfrm>
              <a:prstGeom prst="rect">
                <a:avLst/>
              </a:prstGeom>
              <a:blipFill rotWithShape="1">
                <a:blip r:embed="rId5"/>
                <a:stretch>
                  <a:fillRect l="-2512" t="-3535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62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Picture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43000" y="0"/>
            <a:ext cx="9144000" cy="6400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958167"/>
            <a:ext cx="66294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4191000" y="228600"/>
            <a:ext cx="4876800" cy="1371600"/>
          </a:xfrm>
          <a:prstGeom prst="ribbon2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4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</a:t>
            </a:r>
            <a:endParaRPr lang="en-US" sz="4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066800" y="1247129"/>
            <a:ext cx="2524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AB + AC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BC (1)</a:t>
            </a: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2229924" y="1625025"/>
            <a:ext cx="22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cs typeface="Arial" charset="0"/>
              </a:rPr>
              <a:t>↑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752600" y="2205335"/>
            <a:ext cx="1756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BD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gt; BC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867400" y="1762125"/>
            <a:ext cx="2487612" cy="1082675"/>
            <a:chOff x="2256" y="2976"/>
            <a:chExt cx="1567" cy="682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448" y="3120"/>
              <a:ext cx="1104" cy="432"/>
              <a:chOff x="2448" y="3120"/>
              <a:chExt cx="1104" cy="432"/>
            </a:xfrm>
          </p:grpSpPr>
          <p:sp>
            <p:nvSpPr>
              <p:cNvPr id="11" name="Line 30"/>
              <p:cNvSpPr>
                <a:spLocks noChangeShapeType="1"/>
              </p:cNvSpPr>
              <p:nvPr/>
            </p:nvSpPr>
            <p:spPr bwMode="auto">
              <a:xfrm>
                <a:off x="2448" y="3552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2" name="Line 31"/>
              <p:cNvSpPr>
                <a:spLocks noChangeShapeType="1"/>
              </p:cNvSpPr>
              <p:nvPr/>
            </p:nvSpPr>
            <p:spPr bwMode="auto">
              <a:xfrm flipV="1">
                <a:off x="2448" y="3120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3" name="Line 32"/>
              <p:cNvSpPr>
                <a:spLocks noChangeShapeType="1"/>
              </p:cNvSpPr>
              <p:nvPr/>
            </p:nvSpPr>
            <p:spPr bwMode="auto">
              <a:xfrm>
                <a:off x="2832" y="3120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256" y="340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2592" y="297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3600" y="340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14" name="Line 36"/>
          <p:cNvSpPr>
            <a:spLocks noChangeShapeType="1"/>
          </p:cNvSpPr>
          <p:nvPr/>
        </p:nvSpPr>
        <p:spPr bwMode="auto">
          <a:xfrm flipV="1">
            <a:off x="6780212" y="1000125"/>
            <a:ext cx="890588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37"/>
          <p:cNvSpPr>
            <a:spLocks noChangeShapeType="1"/>
          </p:cNvSpPr>
          <p:nvPr/>
        </p:nvSpPr>
        <p:spPr bwMode="auto">
          <a:xfrm>
            <a:off x="7677150" y="990600"/>
            <a:ext cx="247650" cy="1685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7146925" y="1482725"/>
            <a:ext cx="95250" cy="838200"/>
            <a:chOff x="3078" y="2784"/>
            <a:chExt cx="60" cy="528"/>
          </a:xfrm>
        </p:grpSpPr>
        <p:sp>
          <p:nvSpPr>
            <p:cNvPr id="17" name="Line 39"/>
            <p:cNvSpPr>
              <a:spLocks noChangeShapeType="1"/>
            </p:cNvSpPr>
            <p:nvPr/>
          </p:nvSpPr>
          <p:spPr bwMode="auto">
            <a:xfrm>
              <a:off x="3090" y="27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 flipH="1">
              <a:off x="3078" y="3228"/>
              <a:ext cx="42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7581900" y="6096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000">
                <a:latin typeface="Times New Roman" pitchFamily="18" charset="0"/>
              </a:rPr>
              <a:t>D</a:t>
            </a: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2209800" y="2590800"/>
            <a:ext cx="22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cs typeface="Arial" charset="0"/>
              </a:rPr>
              <a:t>↑</a:t>
            </a:r>
          </a:p>
        </p:txBody>
      </p:sp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4595"/>
              </p:ext>
            </p:extLst>
          </p:nvPr>
        </p:nvGraphicFramePr>
        <p:xfrm>
          <a:off x="1676400" y="3175483"/>
          <a:ext cx="1716985" cy="46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75483"/>
                        <a:ext cx="1716985" cy="468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86465"/>
              </p:ext>
            </p:extLst>
          </p:nvPr>
        </p:nvGraphicFramePr>
        <p:xfrm>
          <a:off x="2630686" y="3673793"/>
          <a:ext cx="2638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86" y="3673793"/>
                        <a:ext cx="2638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5410200" y="3733800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66"/>
                </a:solidFill>
                <a:latin typeface="VNI-Times" pitchFamily="2" charset="0"/>
              </a:rPr>
              <a:t>(∆ADC </a:t>
            </a:r>
            <a:r>
              <a:rPr lang="en-US" sz="2400" dirty="0" err="1" smtClean="0">
                <a:solidFill>
                  <a:srgbClr val="FF0066"/>
                </a:solidFill>
                <a:latin typeface="VNI-Times" pitchFamily="2" charset="0"/>
              </a:rPr>
              <a:t>cân</a:t>
            </a:r>
            <a:r>
              <a:rPr lang="en-US" sz="2400" dirty="0">
                <a:latin typeface="VNI-Times" pitchFamily="2" charset="0"/>
              </a:rPr>
              <a:t>)</a:t>
            </a:r>
          </a:p>
        </p:txBody>
      </p:sp>
      <p:graphicFrame>
        <p:nvGraphicFramePr>
          <p:cNvPr id="2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2148"/>
              </p:ext>
            </p:extLst>
          </p:nvPr>
        </p:nvGraphicFramePr>
        <p:xfrm>
          <a:off x="1748032" y="4504372"/>
          <a:ext cx="1745500" cy="47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32" y="4504372"/>
                        <a:ext cx="1745500" cy="47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1182886" y="5029200"/>
            <a:ext cx="4379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(CA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naèm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giöõa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CB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vaø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CD)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2209800" y="3947160"/>
            <a:ext cx="338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cs typeface="Arial" charset="0"/>
              </a:rPr>
              <a:t>↑</a:t>
            </a:r>
          </a:p>
        </p:txBody>
      </p:sp>
      <p:pic>
        <p:nvPicPr>
          <p:cNvPr id="27" name="Picture 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712" y="2193925"/>
            <a:ext cx="504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5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2" y="1089025"/>
            <a:ext cx="4762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5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0312" y="2308225"/>
            <a:ext cx="428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09575" y="300335"/>
            <a:ext cx="206930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  <a:endParaRPr lang="en-US" sz="28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117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4" grpId="0" animBg="1"/>
      <p:bldP spid="15" grpId="0" animBg="1"/>
      <p:bldP spid="19" grpId="0"/>
      <p:bldP spid="20" grpId="0"/>
      <p:bldP spid="23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579120" y="863546"/>
            <a:ext cx="525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ên tia đối của tia AB, lấy D sao cho </a:t>
            </a:r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………….. Trong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am giác BCD, ta sẽ so sánh BD với </a:t>
            </a:r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C.</a:t>
            </a:r>
            <a:endParaRPr lang="en-US" sz="24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609600" y="2057400"/>
            <a:ext cx="457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o tia CA nằm giữa 2 tia CB và CD nên</a:t>
            </a:r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…………………….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1)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1"/>
              <p:cNvSpPr txBox="1">
                <a:spLocks noChangeArrowheads="1"/>
              </p:cNvSpPr>
              <p:nvPr/>
            </p:nvSpPr>
            <p:spPr bwMode="auto">
              <a:xfrm>
                <a:off x="685800" y="2895600"/>
                <a:ext cx="4572000" cy="1613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/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Mặt khác, theo cách dựng,tam giác ACD cân </a:t>
                </a:r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tại </a:t>
                </a:r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A 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𝐴𝐶𝐷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………………………    </a:t>
                </a:r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(2)</a:t>
                </a:r>
              </a:p>
              <a:p>
                <a:pPr algn="l" eaLnBrk="1" hangingPunct="1"/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                     </a:t>
                </a:r>
              </a:p>
            </p:txBody>
          </p:sp>
        </mc:Choice>
        <mc:Fallback xmlns="">
          <p:sp>
            <p:nvSpPr>
              <p:cNvPr id="5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895600"/>
                <a:ext cx="4572000" cy="1613840"/>
              </a:xfrm>
              <a:prstGeom prst="rect">
                <a:avLst/>
              </a:prstGeom>
              <a:blipFill rotWithShape="1">
                <a:blip r:embed="rId2"/>
                <a:stretch>
                  <a:fillRect l="-2133" t="-3019" r="-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2"/>
              <p:cNvSpPr txBox="1">
                <a:spLocks noChangeArrowheads="1"/>
              </p:cNvSpPr>
              <p:nvPr/>
            </p:nvSpPr>
            <p:spPr bwMode="auto">
              <a:xfrm>
                <a:off x="762000" y="4114800"/>
                <a:ext cx="5410200" cy="1244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/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Từ (1),(2) suy </a:t>
                </a:r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ra</a:t>
                </a:r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:</a:t>
                </a:r>
              </a:p>
              <a:p>
                <a:pPr algn="l" eaLnBrk="1" hangingPunct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𝐵𝐶𝐷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𝐵𝐷𝐶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tx2"/>
                    </a:solidFill>
                    <a:cs typeface="Times New Roman" pitchFamily="18" charset="0"/>
                  </a:rPr>
                  <a:t> (</a:t>
                </a:r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3)</a:t>
                </a:r>
              </a:p>
              <a:p>
                <a:pPr algn="l" eaLnBrk="1" hangingPunct="1"/>
                <a:r>
                  <a:rPr lang="en-US" sz="2400">
                    <a:solidFill>
                      <a:schemeClr val="tx2"/>
                    </a:solidFill>
                    <a:cs typeface="Times New Roman" pitchFamily="18" charset="0"/>
                  </a:rPr>
                  <a:t>             </a:t>
                </a:r>
              </a:p>
            </p:txBody>
          </p:sp>
        </mc:Choice>
        <mc:Fallback xmlns="">
          <p:sp>
            <p:nvSpPr>
              <p:cNvPr id="6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114800"/>
                <a:ext cx="5410200" cy="1244508"/>
              </a:xfrm>
              <a:prstGeom prst="rect">
                <a:avLst/>
              </a:prstGeom>
              <a:blipFill rotWithShape="1">
                <a:blip r:embed="rId3"/>
                <a:stretch>
                  <a:fillRect l="-1689" t="-39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685799" y="4937125"/>
            <a:ext cx="792644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ong tam giác BDC,từ (3)suy ra:</a:t>
            </a:r>
          </a:p>
          <a:p>
            <a:pPr algn="l"/>
            <a:r>
              <a:rPr lang="en-US" sz="24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B+AC= ………&gt; BC</a:t>
            </a:r>
            <a:endParaRPr lang="en-US" sz="24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Theo định lý về quan hệ giữa góc và cạnh đối diện trong một tam giác)</a:t>
            </a:r>
          </a:p>
        </p:txBody>
      </p:sp>
      <p:grpSp>
        <p:nvGrpSpPr>
          <p:cNvPr id="8" name="Group 4"/>
          <p:cNvGrpSpPr>
            <a:grpSpLocks noChangeAspect="1"/>
          </p:cNvGrpSpPr>
          <p:nvPr/>
        </p:nvGrpSpPr>
        <p:grpSpPr bwMode="auto">
          <a:xfrm>
            <a:off x="6334420" y="822325"/>
            <a:ext cx="2380248" cy="3254234"/>
            <a:chOff x="-2314" y="-239"/>
            <a:chExt cx="2947" cy="4029"/>
          </a:xfrm>
        </p:grpSpPr>
        <p:sp>
          <p:nvSpPr>
            <p:cNvPr id="9" name="AutoShape 5"/>
            <p:cNvSpPr>
              <a:spLocks noChangeAspect="1" noChangeArrowheads="1"/>
            </p:cNvSpPr>
            <p:nvPr/>
          </p:nvSpPr>
          <p:spPr bwMode="auto">
            <a:xfrm>
              <a:off x="-2314" y="-239"/>
              <a:ext cx="2947" cy="4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-2103" y="3393"/>
              <a:ext cx="2473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H="1">
              <a:off x="-2103" y="1916"/>
              <a:ext cx="739" cy="1477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-1364" y="1916"/>
              <a:ext cx="1734" cy="1477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>
              <a:off x="-1364" y="-119"/>
              <a:ext cx="1025" cy="2035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-339" y="-119"/>
              <a:ext cx="709" cy="351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-957" y="966"/>
              <a:ext cx="90" cy="12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-912" y="966"/>
              <a:ext cx="91" cy="12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H="1">
              <a:off x="-640" y="2564"/>
              <a:ext cx="120" cy="12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H="1">
              <a:off x="-595" y="2579"/>
              <a:ext cx="120" cy="12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-655" y="-239"/>
              <a:ext cx="346" cy="245"/>
              <a:chOff x="-655" y="-239"/>
              <a:chExt cx="346" cy="245"/>
            </a:xfrm>
          </p:grpSpPr>
          <p:sp>
            <p:nvSpPr>
              <p:cNvPr id="29" name="Oval 16"/>
              <p:cNvSpPr>
                <a:spLocks noChangeArrowheads="1"/>
              </p:cNvSpPr>
              <p:nvPr/>
            </p:nvSpPr>
            <p:spPr bwMode="auto">
              <a:xfrm>
                <a:off x="-369" y="-149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Rectangle 17"/>
              <p:cNvSpPr>
                <a:spLocks noChangeArrowheads="1"/>
              </p:cNvSpPr>
              <p:nvPr/>
            </p:nvSpPr>
            <p:spPr bwMode="auto">
              <a:xfrm>
                <a:off x="-655" y="-239"/>
                <a:ext cx="148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endParaRPr lang="en-US" sz="1400">
                  <a:latin typeface="Times New Roman" pitchFamily="18" charset="0"/>
                </a:endParaRPr>
              </a:p>
            </p:txBody>
          </p:sp>
        </p:grpSp>
        <p:grpSp>
          <p:nvGrpSpPr>
            <p:cNvPr id="20" name="Group 18"/>
            <p:cNvGrpSpPr>
              <a:grpSpLocks/>
            </p:cNvGrpSpPr>
            <p:nvPr/>
          </p:nvGrpSpPr>
          <p:grpSpPr bwMode="auto">
            <a:xfrm>
              <a:off x="-2314" y="3363"/>
              <a:ext cx="241" cy="245"/>
              <a:chOff x="-2314" y="3363"/>
              <a:chExt cx="241" cy="245"/>
            </a:xfrm>
          </p:grpSpPr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-2133" y="3363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Rectangle 20"/>
              <p:cNvSpPr>
                <a:spLocks noChangeArrowheads="1"/>
              </p:cNvSpPr>
              <p:nvPr/>
            </p:nvSpPr>
            <p:spPr bwMode="auto">
              <a:xfrm>
                <a:off x="-2314" y="3363"/>
                <a:ext cx="137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endParaRPr lang="en-US" sz="1400">
                  <a:latin typeface="Times New Roman" pitchFamily="18" charset="0"/>
                </a:endParaRPr>
              </a:p>
            </p:txBody>
          </p:sp>
        </p:grpSp>
        <p:grpSp>
          <p:nvGrpSpPr>
            <p:cNvPr id="21" name="Group 21"/>
            <p:cNvGrpSpPr>
              <a:grpSpLocks/>
            </p:cNvGrpSpPr>
            <p:nvPr/>
          </p:nvGrpSpPr>
          <p:grpSpPr bwMode="auto">
            <a:xfrm>
              <a:off x="340" y="3317"/>
              <a:ext cx="240" cy="245"/>
              <a:chOff x="340" y="3317"/>
              <a:chExt cx="239" cy="245"/>
            </a:xfrm>
          </p:grpSpPr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340" y="3363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432" y="3317"/>
                <a:ext cx="147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sz="1400">
                  <a:latin typeface="Times New Roman" pitchFamily="18" charset="0"/>
                </a:endParaRPr>
              </a:p>
            </p:txBody>
          </p:sp>
        </p:grpSp>
        <p:grpSp>
          <p:nvGrpSpPr>
            <p:cNvPr id="22" name="Group 24"/>
            <p:cNvGrpSpPr>
              <a:grpSpLocks/>
            </p:cNvGrpSpPr>
            <p:nvPr/>
          </p:nvGrpSpPr>
          <p:grpSpPr bwMode="auto">
            <a:xfrm>
              <a:off x="-1530" y="1599"/>
              <a:ext cx="196" cy="347"/>
              <a:chOff x="-1530" y="1599"/>
              <a:chExt cx="196" cy="347"/>
            </a:xfrm>
          </p:grpSpPr>
          <p:sp>
            <p:nvSpPr>
              <p:cNvPr id="23" name="Oval 25"/>
              <p:cNvSpPr>
                <a:spLocks noChangeArrowheads="1"/>
              </p:cNvSpPr>
              <p:nvPr/>
            </p:nvSpPr>
            <p:spPr bwMode="auto">
              <a:xfrm>
                <a:off x="-1394" y="1886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-1530" y="1599"/>
                <a:ext cx="137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sz="1400">
                  <a:latin typeface="Times New Roman" pitchFamily="18" charset="0"/>
                </a:endParaRP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716280" y="1202397"/>
            <a:ext cx="1591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 = AC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584960" y="2375711"/>
                <a:ext cx="2657285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𝐶𝐷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𝐶𝐷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60" y="2375711"/>
                <a:ext cx="2657285" cy="4741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011680" y="3581400"/>
                <a:ext cx="1905000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𝐶𝐷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𝐵𝐷𝐶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680" y="3581400"/>
                <a:ext cx="1905000" cy="4739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042160" y="526029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9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31" grpId="0"/>
      <p:bldP spid="33" grpId="0"/>
      <p:bldP spid="35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" y="275705"/>
            <a:ext cx="12461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1173480" y="609600"/>
            <a:ext cx="731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  Bài tập : Điền dấu (x ) thích hợp vào ô trống </a:t>
            </a:r>
          </a:p>
        </p:txBody>
      </p:sp>
      <p:graphicFrame>
        <p:nvGraphicFramePr>
          <p:cNvPr id="5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1272853"/>
              </p:ext>
            </p:extLst>
          </p:nvPr>
        </p:nvGraphicFramePr>
        <p:xfrm>
          <a:off x="748506" y="1776468"/>
          <a:ext cx="7574280" cy="3786132"/>
        </p:xfrm>
        <a:graphic>
          <a:graphicData uri="http://schemas.openxmlformats.org/drawingml/2006/table">
            <a:tbl>
              <a:tblPr/>
              <a:tblGrid>
                <a:gridCol w="2862898"/>
                <a:gridCol w="2276793"/>
                <a:gridCol w="2434589"/>
              </a:tblGrid>
              <a:tr h="12095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Đô dài b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đoạn thẳ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à ba cạnh của một tam giá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hông là ba cạnh củ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ột tam giá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0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) 2cm,  3cm ,6c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) 7cm, 2cm, 6c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2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) 3cm, 4cm, 6c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5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) 2cm, 4cm, 6c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6906260" y="3124200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8" name="Text Box 60"/>
          <p:cNvSpPr txBox="1">
            <a:spLocks noChangeArrowheads="1"/>
          </p:cNvSpPr>
          <p:nvPr/>
        </p:nvSpPr>
        <p:spPr bwMode="auto">
          <a:xfrm>
            <a:off x="6903720" y="5153025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" name="Text Box 61"/>
          <p:cNvSpPr txBox="1">
            <a:spLocks noChangeArrowheads="1"/>
          </p:cNvSpPr>
          <p:nvPr/>
        </p:nvSpPr>
        <p:spPr bwMode="auto">
          <a:xfrm>
            <a:off x="4602480" y="4419600"/>
            <a:ext cx="22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" name="Text Box 62"/>
          <p:cNvSpPr txBox="1">
            <a:spLocks noChangeArrowheads="1"/>
          </p:cNvSpPr>
          <p:nvPr/>
        </p:nvSpPr>
        <p:spPr bwMode="auto">
          <a:xfrm>
            <a:off x="4602480" y="3810000"/>
            <a:ext cx="22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" name="Action Button: Movie 10">
            <a:hlinkClick r:id="rId3" action="ppaction://hlinkfile" highlightClick="1"/>
          </p:cNvPr>
          <p:cNvSpPr/>
          <p:nvPr/>
        </p:nvSpPr>
        <p:spPr>
          <a:xfrm>
            <a:off x="8458200" y="6477000"/>
            <a:ext cx="685800" cy="381000"/>
          </a:xfrm>
          <a:prstGeom prst="actionButtonMovi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5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-76200" y="2477251"/>
            <a:ext cx="418465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2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2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3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cm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-45887" y="5653004"/>
            <a:ext cx="3376245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3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-41275" y="4074915"/>
            <a:ext cx="38512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2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cm, 4cm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304800"/>
            <a:ext cx="8839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05200" y="2550915"/>
            <a:ext cx="563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2 + 3 &lt; 6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9000" y="5736848"/>
            <a:ext cx="5715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 3 + 4 &gt; 6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05200" y="4102894"/>
            <a:ext cx="563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  2 + 4 = 6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4600" y="1840468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2667000" y="2221468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1752600" y="3745468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24000" y="3364468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38400" y="50247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2661166" y="5416034"/>
            <a:ext cx="392668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1" grpId="0"/>
      <p:bldP spid="22" grpId="0"/>
      <p:bldP spid="13" grpId="0"/>
      <p:bldP spid="14" grpId="0"/>
      <p:bldP spid="12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7620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838200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76200" y="21590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1866600" imgH="279360" progId="Equation.DSMT4">
                  <p:embed/>
                </p:oleObj>
              </mc:Choice>
              <mc:Fallback>
                <p:oleObj name="Equation" r:id="rId3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1590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6200" y="39624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1866600" imgH="279360" progId="Equation.DSMT4">
                  <p:embed/>
                </p:oleObj>
              </mc:Choice>
              <mc:Fallback>
                <p:oleObj name="Equation" r:id="rId5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6200" y="56642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1866600" imgH="279360" progId="Equation.DSMT4">
                  <p:embed/>
                </p:oleObj>
              </mc:Choice>
              <mc:Fallback>
                <p:oleObj name="Equation" r:id="rId7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6642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057400" y="2362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057400" y="4113212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057400" y="5791200"/>
            <a:ext cx="914400" cy="2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Left Brace 10"/>
          <p:cNvSpPr/>
          <p:nvPr/>
        </p:nvSpPr>
        <p:spPr>
          <a:xfrm>
            <a:off x="3048000" y="1752600"/>
            <a:ext cx="457200" cy="114300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>
            <a:off x="3048000" y="3505200"/>
            <a:ext cx="457200" cy="1143000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>
            <a:off x="3048000" y="5257800"/>
            <a:ext cx="381000" cy="1143000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43300" y="36576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1866600" imgH="279360" progId="Equation.DSMT4">
                  <p:embed/>
                </p:oleObj>
              </mc:Choice>
              <mc:Fallback>
                <p:oleObj name="Equation" r:id="rId9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6576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543300" y="43434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1866600" imgH="279360" progId="Equation.DSMT4">
                  <p:embed/>
                </p:oleObj>
              </mc:Choice>
              <mc:Fallback>
                <p:oleObj name="Equation" r:id="rId11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3434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505200" y="18288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3" imgW="1866600" imgH="279360" progId="Equation.DSMT4">
                  <p:embed/>
                </p:oleObj>
              </mc:Choice>
              <mc:Fallback>
                <p:oleObj name="Equation" r:id="rId13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543300" y="26670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5" imgW="1866600" imgH="279360" progId="Equation.DSMT4">
                  <p:embed/>
                </p:oleObj>
              </mc:Choice>
              <mc:Fallback>
                <p:oleObj name="Equation" r:id="rId15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505200" y="60452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7" imgW="1866600" imgH="279360" progId="Equation.DSMT4">
                  <p:embed/>
                </p:oleObj>
              </mc:Choice>
              <mc:Fallback>
                <p:oleObj name="Equation" r:id="rId17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452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505200" y="538480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9" imgW="1866600" imgH="279360" progId="Equation.DSMT4">
                  <p:embed/>
                </p:oleObj>
              </mc:Choice>
              <mc:Fallback>
                <p:oleObj name="Equation" r:id="rId19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8480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562600" y="1926372"/>
            <a:ext cx="3657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 animBg="1"/>
      <p:bldP spid="12" grpId="0" animBg="1"/>
      <p:bldP spid="13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685800" y="57785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800" b="1">
                <a:solidFill>
                  <a:schemeClr val="tx2"/>
                </a:solidFill>
                <a:cs typeface="Times New Roman" pitchFamily="18" charset="0"/>
              </a:rPr>
              <a:t>2. Hệ quả của bất đẳng </a:t>
            </a:r>
            <a:r>
              <a:rPr lang="en-US" sz="2800" b="1" smtClean="0">
                <a:solidFill>
                  <a:schemeClr val="tx2"/>
                </a:solidFill>
                <a:cs typeface="Times New Roman" pitchFamily="18" charset="0"/>
              </a:rPr>
              <a:t>thức </a:t>
            </a:r>
            <a:r>
              <a:rPr lang="en-US" sz="2800" b="1">
                <a:solidFill>
                  <a:schemeClr val="tx2"/>
                </a:solidFill>
                <a:cs typeface="Times New Roman" pitchFamily="18" charset="0"/>
              </a:rPr>
              <a:t>tam giác:</a:t>
            </a:r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762000" y="1219200"/>
            <a:ext cx="1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400" i="1" u="sng">
                <a:solidFill>
                  <a:schemeClr val="tx2"/>
                </a:solidFill>
                <a:cs typeface="Times New Roman" pitchFamily="18" charset="0"/>
              </a:rPr>
              <a:t>Hệ quả: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685800" y="2617292"/>
            <a:ext cx="1388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400" i="1" u="sng">
                <a:solidFill>
                  <a:schemeClr val="bg2">
                    <a:lumMod val="10000"/>
                  </a:schemeClr>
                </a:solidFill>
                <a:cs typeface="Times New Roman" pitchFamily="18" charset="0"/>
              </a:rPr>
              <a:t>Nhận xét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199" y="1759803"/>
            <a:ext cx="7279341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ong một tam giác,hiệu </a:t>
            </a:r>
            <a:r>
              <a:rPr lang="en-US" sz="2400" i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ộ dài 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 cạnh bất kì bao </a:t>
            </a:r>
            <a:r>
              <a:rPr lang="en-US" sz="2400" i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ờ cũng 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ớn hơn độ dài của </a:t>
            </a:r>
            <a:r>
              <a:rPr lang="en-US" sz="2400" i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ạnh 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òn lại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3200400"/>
            <a:ext cx="7315200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i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 một tam giác,độ </a:t>
            </a:r>
            <a:r>
              <a:rPr lang="en-US" sz="2400" i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 một </a:t>
            </a:r>
            <a:r>
              <a:rPr lang="en-US" sz="2400" i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 bao giờ cũng </a:t>
            </a:r>
            <a:r>
              <a:rPr lang="en-US" sz="2400" i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n hơn </a:t>
            </a:r>
            <a:r>
              <a:rPr lang="en-US" sz="2400" i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u và nhỏ hơn tổng </a:t>
            </a:r>
            <a:r>
              <a:rPr lang="en-US" sz="2400" i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400" i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 dài của hai </a:t>
            </a:r>
            <a:r>
              <a:rPr lang="en-US" sz="2400" i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 còn </a:t>
            </a:r>
            <a:r>
              <a:rPr lang="en-US" sz="2400" i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.</a:t>
            </a:r>
          </a:p>
        </p:txBody>
      </p:sp>
    </p:spTree>
    <p:extLst>
      <p:ext uri="{BB962C8B-B14F-4D97-AF65-F5344CB8AC3E}">
        <p14:creationId xmlns:p14="http://schemas.microsoft.com/office/powerpoint/2010/main" val="3837454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217" y="152400"/>
            <a:ext cx="3607635" cy="207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4172411" y="2667646"/>
            <a:ext cx="3657600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tx2">
                    <a:lumMod val="95000"/>
                    <a:lumOff val="5000"/>
                  </a:schemeClr>
                </a:solidFill>
              </a:rPr>
              <a:t>AB – AC &lt; BC &lt;AB + AC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sym typeface="Wingdings 3" pitchFamily="18" charset="2"/>
              </a:rPr>
              <a:t>AB + AC &gt; BC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2757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sym typeface="Wingdings 3" pitchFamily="18" charset="2"/>
              </a:rPr>
              <a:t>BC &gt;AB -  AC</a:t>
            </a:r>
          </a:p>
        </p:txBody>
      </p:sp>
      <p:sp>
        <p:nvSpPr>
          <p:cNvPr id="7" name="AutoShape 12"/>
          <p:cNvSpPr>
            <a:spLocks/>
          </p:cNvSpPr>
          <p:nvPr/>
        </p:nvSpPr>
        <p:spPr bwMode="auto">
          <a:xfrm flipV="1">
            <a:off x="3151095" y="2379289"/>
            <a:ext cx="233082" cy="1004047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581400" y="2805113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376362" y="3705225"/>
            <a:ext cx="26828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500">
                <a:solidFill>
                  <a:srgbClr val="000000"/>
                </a:solidFill>
              </a:rPr>
              <a:t>….&lt; AB &lt;….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727700" y="3629025"/>
            <a:ext cx="26828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500">
                <a:solidFill>
                  <a:srgbClr val="000000"/>
                </a:solidFill>
              </a:rPr>
              <a:t>….&lt; AC &lt;….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2824162" y="3717925"/>
            <a:ext cx="126206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500" b="1">
                <a:solidFill>
                  <a:srgbClr val="000000"/>
                </a:solidFill>
              </a:rPr>
              <a:t>BC+AC</a:t>
            </a: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538162" y="3717925"/>
            <a:ext cx="11874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500" b="1">
                <a:solidFill>
                  <a:srgbClr val="000000"/>
                </a:solidFill>
              </a:rPr>
              <a:t>BC-AC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7319962" y="3629025"/>
            <a:ext cx="1290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600" b="1">
                <a:solidFill>
                  <a:srgbClr val="000000"/>
                </a:solidFill>
              </a:rPr>
              <a:t>BC+AB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4957762" y="3641725"/>
            <a:ext cx="116998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500" b="1">
                <a:solidFill>
                  <a:srgbClr val="000000"/>
                </a:solidFill>
              </a:rPr>
              <a:t>BC-A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4419600"/>
            <a:ext cx="83058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: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Khi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xét độ dài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a đoạn thẳng có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hỏa mãn bất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đẳng thức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am giác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hay không,ta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hỉ cần so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ánh độ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dài lớn nhất với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ổng hai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dộ dài còn lại,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hoặc so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sánh độ dài nhỏ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nhất với 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hiệu hai độ dài </a:t>
            </a:r>
            <a:r>
              <a:rPr lang="en-US" sz="2800" i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òn lại</a:t>
            </a:r>
            <a:r>
              <a:rPr lang="en-US" sz="2800" i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.</a:t>
            </a:r>
          </a:p>
          <a:p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69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 animBg="1"/>
      <p:bldP spid="11" grpId="0"/>
      <p:bldP spid="12" grpId="0"/>
      <p:bldP spid="13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3581400" y="3733800"/>
            <a:ext cx="1905000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4724400"/>
            <a:ext cx="8915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485489" y="599150"/>
            <a:ext cx="3658511" cy="2448850"/>
            <a:chOff x="4036" y="2257"/>
            <a:chExt cx="1782" cy="779"/>
          </a:xfrm>
        </p:grpSpPr>
        <p:sp>
          <p:nvSpPr>
            <p:cNvPr id="8" name="Line 26"/>
            <p:cNvSpPr>
              <a:spLocks noChangeShapeType="1"/>
            </p:cNvSpPr>
            <p:nvPr/>
          </p:nvSpPr>
          <p:spPr bwMode="auto">
            <a:xfrm flipH="1">
              <a:off x="4222" y="2430"/>
              <a:ext cx="445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7"/>
            <p:cNvSpPr>
              <a:spLocks noChangeShapeType="1"/>
            </p:cNvSpPr>
            <p:nvPr/>
          </p:nvSpPr>
          <p:spPr bwMode="auto">
            <a:xfrm>
              <a:off x="4241" y="2813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>
              <a:off x="4667" y="2430"/>
              <a:ext cx="982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4667" y="2257"/>
              <a:ext cx="173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4036" y="2870"/>
              <a:ext cx="20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5612" y="2870"/>
              <a:ext cx="20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28600" y="3810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: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" y="1219200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C &lt; AB + AC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" y="2286000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C &gt; AC - AB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38862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2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– AB &lt; BC &lt; AB+ AC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334000" y="3429000"/>
            <a:ext cx="838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96000" y="2971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 &gt; A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/>
      <p:bldP spid="14" grpId="0"/>
      <p:bldP spid="15" grpId="0"/>
      <p:bldP spid="16" grpId="0"/>
      <p:bldP spid="17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Picture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43000" y="0"/>
            <a:ext cx="9144000" cy="64008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958167"/>
            <a:ext cx="66294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4191000" y="228600"/>
            <a:ext cx="4876800" cy="1371600"/>
          </a:xfrm>
          <a:prstGeom prst="ribbon2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4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</a:t>
            </a:r>
            <a:endParaRPr lang="en-US" sz="4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 descr="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1976438"/>
            <a:ext cx="9255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676400" y="3810000"/>
            <a:ext cx="7086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1676400" y="1004888"/>
            <a:ext cx="2819400" cy="2819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17" descr="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2133600"/>
            <a:ext cx="11620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2201863" y="2641456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781550" y="3671888"/>
            <a:ext cx="762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 flipV="1">
            <a:off x="4495800" y="990600"/>
            <a:ext cx="4267200" cy="2819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572000" y="440532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FF"/>
                </a:solidFill>
                <a:latin typeface="Arial" charset="0"/>
              </a:rPr>
              <a:t>A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8763000" y="36718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FF"/>
                </a:solidFill>
                <a:latin typeface="Arial" charset="0"/>
              </a:rPr>
              <a:t>C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143000" y="36718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FF"/>
                </a:solidFill>
                <a:latin typeface="Arial" charset="0"/>
              </a:rPr>
              <a:t>B</a:t>
            </a:r>
          </a:p>
        </p:txBody>
      </p:sp>
      <p:sp>
        <p:nvSpPr>
          <p:cNvPr id="24" name="AutoShape 23"/>
          <p:cNvSpPr>
            <a:spLocks noChangeArrowheads="1"/>
          </p:cNvSpPr>
          <p:nvPr/>
        </p:nvSpPr>
        <p:spPr bwMode="auto">
          <a:xfrm>
            <a:off x="881062" y="4572000"/>
            <a:ext cx="7881938" cy="134461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òa và Bình cùng xuất phát từ B đi đến C. Hòa đi theo đường B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, Bình đi theo đường B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A  C.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ãng đường đi được của bạn nào ngắn hơn?</a:t>
            </a:r>
            <a:endParaRPr lang="en-US" sz="24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096000" y="1766887"/>
            <a:ext cx="838200" cy="595313"/>
          </a:xfrm>
          <a:prstGeom prst="straightConnector1">
            <a:avLst/>
          </a:prstGeom>
          <a:ln w="38100"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ular Callout 26"/>
          <p:cNvSpPr/>
          <p:nvPr/>
        </p:nvSpPr>
        <p:spPr>
          <a:xfrm>
            <a:off x="410415" y="1759041"/>
            <a:ext cx="1014973" cy="428626"/>
          </a:xfrm>
          <a:prstGeom prst="wedgeRoundRectCallout">
            <a:avLst>
              <a:gd name="adj1" fmla="val 52093"/>
              <a:gd name="adj2" fmla="val 115834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Bình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ounded Rectangular Callout 27"/>
          <p:cNvSpPr/>
          <p:nvPr/>
        </p:nvSpPr>
        <p:spPr>
          <a:xfrm>
            <a:off x="4478010" y="1911441"/>
            <a:ext cx="1014973" cy="428626"/>
          </a:xfrm>
          <a:prstGeom prst="wedgeRoundRectCallout">
            <a:avLst>
              <a:gd name="adj1" fmla="val -41973"/>
              <a:gd name="adj2" fmla="val 8132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Hòa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62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2FE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B0BF9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B0BF9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2541783"/>
            <a:ext cx="418465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2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10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3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cm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0313" y="5412736"/>
            <a:ext cx="3376245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3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5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4925" y="4063425"/>
            <a:ext cx="38512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3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c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7cm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304800"/>
            <a:ext cx="8839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đ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1400" y="2615447"/>
            <a:ext cx="5562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- 6 &gt; 3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đ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81400" y="5496580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- 4 &lt; 3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đ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81400" y="4124980"/>
            <a:ext cx="5562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+ 4 = 7</a:t>
            </a:r>
          </a:p>
          <a:p>
            <a:pPr algn="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đ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19005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1981200" y="22860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66800" y="3352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1066800" y="375291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38200" y="47244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914400" y="512451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1" grpId="0"/>
      <p:bldP spid="22" grpId="0"/>
      <p:bldP spid="13" grpId="0"/>
      <p:bldP spid="14" grpId="0"/>
      <p:bldP spid="10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85800" y="6477000"/>
            <a:ext cx="7696200" cy="76200"/>
            <a:chOff x="768" y="3168"/>
            <a:chExt cx="4560" cy="0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768" y="3168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104" y="316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85800" y="2679700"/>
            <a:ext cx="5334000" cy="3786188"/>
            <a:chOff x="768" y="1056"/>
            <a:chExt cx="2976" cy="2112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768" y="1056"/>
              <a:ext cx="2976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768" y="2208"/>
              <a:ext cx="1344" cy="9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019800" y="2667000"/>
            <a:ext cx="2324100" cy="3810000"/>
            <a:chOff x="3744" y="1056"/>
            <a:chExt cx="1584" cy="2112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744" y="1056"/>
              <a:ext cx="1584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214" y="1687"/>
              <a:ext cx="652" cy="8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 flipV="1">
            <a:off x="0" y="105410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433546" y="6293223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bg2">
                    <a:lumMod val="10000"/>
                  </a:schemeClr>
                </a:solidFill>
              </a:rPr>
              <a:t>C</a:t>
            </a: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-123360" y="4103687"/>
            <a:ext cx="1066800" cy="2362200"/>
            <a:chOff x="486" y="1512"/>
            <a:chExt cx="672" cy="1488"/>
          </a:xfrm>
        </p:grpSpPr>
        <p:pic>
          <p:nvPicPr>
            <p:cNvPr id="15" name="Picture 14" descr="j0354669"/>
            <p:cNvPicPr>
              <a:picLocks noChangeAspect="1" noChangeArrowheads="1" noCrop="1"/>
            </p:cNvPicPr>
            <p:nvPr/>
          </p:nvPicPr>
          <p:blipFill>
            <a:blip r:embed="rId2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4914">
              <a:off x="528" y="1920"/>
              <a:ext cx="611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486" y="1512"/>
              <a:ext cx="672" cy="384"/>
            </a:xfrm>
            <a:prstGeom prst="wedgeEllipseCallout">
              <a:avLst>
                <a:gd name="adj1" fmla="val -16963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sz="2000" smtClean="0">
                  <a:latin typeface="Times New Roman" pitchFamily="18" charset="0"/>
                  <a:cs typeface="Times New Roman" pitchFamily="18" charset="0"/>
                </a:rPr>
                <a:t>Bình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0" y="4419600"/>
            <a:ext cx="1295400" cy="2209800"/>
            <a:chOff x="0" y="2448"/>
            <a:chExt cx="816" cy="1392"/>
          </a:xfrm>
        </p:grpSpPr>
        <p:pic>
          <p:nvPicPr>
            <p:cNvPr id="18" name="Picture 17" descr="j0354669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736"/>
              <a:ext cx="62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192" y="2448"/>
              <a:ext cx="624" cy="288"/>
            </a:xfrm>
            <a:prstGeom prst="wedgeEllipseCallout">
              <a:avLst>
                <a:gd name="adj1" fmla="val -43750"/>
                <a:gd name="adj2" fmla="val 8993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sz="2000" smtClean="0">
                  <a:latin typeface="Times New Roman" pitchFamily="18" charset="0"/>
                  <a:cs typeface="Times New Roman" pitchFamily="18" charset="0"/>
                </a:rPr>
                <a:t>Hòa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28600" y="6354762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bg2">
                    <a:lumMod val="10000"/>
                  </a:schemeClr>
                </a:solidFill>
              </a:rPr>
              <a:t>B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911103" y="1785104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bg2">
                    <a:lumMod val="10000"/>
                  </a:schemeClr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8717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5 -0.0111 L 0.875 -0.01665 " pathEditMode="relative" rAng="0" ptsTypes="AA">
                                      <p:cBhvr>
                                        <p:cTn id="15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75" y="-278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55 -0.03191 L 0.58889 -0.53191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67" y="-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5555 -0.51711 L 0.88055 -0.02821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244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5400000">
            <a:off x="-189706" y="1713706"/>
            <a:ext cx="2056606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6200" y="1599406"/>
            <a:ext cx="4724400" cy="1339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837406"/>
            <a:ext cx="76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066800" y="735806"/>
          <a:ext cx="256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565360" imgH="787320" progId="Equation.DSMT4">
                  <p:embed/>
                </p:oleObj>
              </mc:Choice>
              <mc:Fallback>
                <p:oleObj name="Equation" r:id="rId3" imgW="2565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35806"/>
                        <a:ext cx="256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066800" y="1751806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539800" imgH="406080" progId="Equation.DSMT4">
                  <p:embed/>
                </p:oleObj>
              </mc:Choice>
              <mc:Fallback>
                <p:oleObj name="Equation" r:id="rId5" imgW="253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1806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14400" y="2209006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5562600" y="381000"/>
            <a:ext cx="3658511" cy="2448850"/>
            <a:chOff x="4036" y="2257"/>
            <a:chExt cx="1782" cy="779"/>
          </a:xfrm>
        </p:grpSpPr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>
              <a:off x="4222" y="2430"/>
              <a:ext cx="581" cy="3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4241" y="2813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4785" y="2432"/>
              <a:ext cx="86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4667" y="2257"/>
              <a:ext cx="173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4036" y="2870"/>
              <a:ext cx="20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5612" y="2870"/>
              <a:ext cx="206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04800" y="3034605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AB &lt; BC + AC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y: AB &lt; 7 + 1 = 8cm					(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4800" y="3949005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đ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AB &gt; AC – BC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y: AB &gt; 7 – 1 = 6cm					(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4800" y="4863405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2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6 &lt; AB &lt; 8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5396805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o GT, A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 = 7cm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AB = AC = 7cm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5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16 (SGK_T63)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8" grpId="0"/>
      <p:bldP spid="29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76200" cmpd="tri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3850" y="1295400"/>
            <a:ext cx="8532813" cy="1200329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just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* Điền 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 (đúng) 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ặc 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 (sai) 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ào ô trống tương ứng với mỗi câu sau: bộ ba nào trong các bộ ba độ dài sau đây 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 thể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là ba cạnh của một tam giác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225550" y="3000375"/>
            <a:ext cx="331311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marR="0" lvl="0" indent="-342900" defTabSz="914400" eaLnBrk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.    3cm, 4cm, 8cm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225550" y="4722269"/>
            <a:ext cx="25939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3.  2cm, 5cm, 3cm.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225550" y="5564188"/>
            <a:ext cx="2670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.   5cm, 6cm, 9cm.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225550" y="3792538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    3cm, 5cm, 7cm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627813" y="3948113"/>
            <a:ext cx="401637" cy="466725"/>
          </a:xfrm>
          <a:prstGeom prst="rect">
            <a:avLst/>
          </a:prstGeom>
          <a:solidFill>
            <a:srgbClr val="3366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588125" y="3143250"/>
            <a:ext cx="401638" cy="466725"/>
          </a:xfrm>
          <a:prstGeom prst="rect">
            <a:avLst/>
          </a:prstGeom>
          <a:solidFill>
            <a:srgbClr val="3366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608763" y="4776788"/>
            <a:ext cx="401637" cy="466725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608763" y="5462588"/>
            <a:ext cx="401637" cy="466725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6629400" y="3948113"/>
            <a:ext cx="381000" cy="442912"/>
          </a:xfrm>
          <a:prstGeom prst="ellipse">
            <a:avLst/>
          </a:prstGeom>
          <a:solidFill>
            <a:srgbClr val="336699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6608763" y="4795838"/>
            <a:ext cx="381000" cy="447675"/>
          </a:xfrm>
          <a:prstGeom prst="ellipse">
            <a:avLst/>
          </a:prstGeom>
          <a:solidFill>
            <a:srgbClr val="336699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6608763" y="5472113"/>
            <a:ext cx="381000" cy="457200"/>
          </a:xfrm>
          <a:prstGeom prst="ellipse">
            <a:avLst/>
          </a:prstGeom>
          <a:solidFill>
            <a:srgbClr val="336699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6588125" y="3144838"/>
            <a:ext cx="350838" cy="457200"/>
          </a:xfrm>
          <a:prstGeom prst="ellipse">
            <a:avLst/>
          </a:prstGeom>
          <a:solidFill>
            <a:srgbClr val="336699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83456" y="467380"/>
            <a:ext cx="5874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Luyện tập</a:t>
            </a:r>
            <a:endParaRPr lang="en-US" sz="2800" b="1">
              <a:solidFill>
                <a:schemeClr val="tx2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54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827088" y="1987550"/>
            <a:ext cx="7696200" cy="229235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charset="0"/>
                <a:cs typeface="Arial" charset="0"/>
              </a:rPr>
              <a:t> Hoc kỹ định lí , hệ quả, nhận xét về bất đẳng thức tam giác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charset="0"/>
                <a:cs typeface="Arial" charset="0"/>
              </a:rPr>
              <a:t> Xem lại các bài tập đã giải, làm các bài tập 15,17,19 trong sách giáo khoa trang 63-64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charset="0"/>
                <a:cs typeface="Arial" charset="0"/>
              </a:rPr>
              <a:t> Chuẩn bị cho tiết “Luyện tập”</a:t>
            </a:r>
          </a:p>
        </p:txBody>
      </p:sp>
      <p:sp>
        <p:nvSpPr>
          <p:cNvPr id="4" name="WordArt 8"/>
          <p:cNvSpPr>
            <a:spLocks noChangeArrowheads="1" noChangeShapeType="1" noTextEdit="1"/>
          </p:cNvSpPr>
          <p:nvPr/>
        </p:nvSpPr>
        <p:spPr bwMode="auto">
          <a:xfrm>
            <a:off x="2555875" y="979488"/>
            <a:ext cx="4248150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600" b="1" kern="1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333399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9091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9200" y="2457271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n hệ giữa ba cạnh của tam giác</a:t>
            </a:r>
          </a:p>
          <a:p>
            <a:pPr algn="ctr"/>
            <a:r>
              <a:rPr lang="en-US" sz="36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	Bất đằng thức của tam giác</a:t>
            </a:r>
            <a:endParaRPr lang="en-US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71108" y="1853625"/>
            <a:ext cx="2334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0</a:t>
            </a:r>
            <a:endParaRPr lang="en-US" sz="36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9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76200" cmpd="tri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rc 46"/>
          <p:cNvSpPr>
            <a:spLocks/>
          </p:cNvSpPr>
          <p:nvPr/>
        </p:nvSpPr>
        <p:spPr bwMode="auto">
          <a:xfrm>
            <a:off x="4716463" y="1628775"/>
            <a:ext cx="2208212" cy="3400425"/>
          </a:xfrm>
          <a:custGeom>
            <a:avLst/>
            <a:gdLst>
              <a:gd name="G0" fmla="+- 21600 0 0"/>
              <a:gd name="G1" fmla="+- 17279 0 0"/>
              <a:gd name="G2" fmla="+- 21600 0 0"/>
              <a:gd name="T0" fmla="*/ 4221 w 21600"/>
              <a:gd name="T1" fmla="*/ 30107 h 30107"/>
              <a:gd name="T2" fmla="*/ 8638 w 21600"/>
              <a:gd name="T3" fmla="*/ 0 h 30107"/>
              <a:gd name="T4" fmla="*/ 21600 w 21600"/>
              <a:gd name="T5" fmla="*/ 17279 h 30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07" fill="none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</a:path>
              <a:path w="21600" h="30107" stroke="0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  <a:lnTo>
                  <a:pt x="21600" y="17279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rc 47"/>
          <p:cNvSpPr>
            <a:spLocks/>
          </p:cNvSpPr>
          <p:nvPr/>
        </p:nvSpPr>
        <p:spPr bwMode="auto">
          <a:xfrm>
            <a:off x="2555875" y="2349500"/>
            <a:ext cx="1103313" cy="1673225"/>
          </a:xfrm>
          <a:custGeom>
            <a:avLst/>
            <a:gdLst>
              <a:gd name="G0" fmla="+- 0 0 0"/>
              <a:gd name="G1" fmla="+- 20607 0 0"/>
              <a:gd name="G2" fmla="+- 21600 0 0"/>
              <a:gd name="T0" fmla="*/ 6475 w 21600"/>
              <a:gd name="T1" fmla="*/ 0 h 29009"/>
              <a:gd name="T2" fmla="*/ 19899 w 21600"/>
              <a:gd name="T3" fmla="*/ 29009 h 29009"/>
              <a:gd name="T4" fmla="*/ 0 w 21600"/>
              <a:gd name="T5" fmla="*/ 20607 h 29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009" fill="none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</a:path>
              <a:path w="21600" h="29009" stroke="0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  <a:lnTo>
                  <a:pt x="0" y="20607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48"/>
          <p:cNvSpPr>
            <a:spLocks noChangeShapeType="1"/>
          </p:cNvSpPr>
          <p:nvPr/>
        </p:nvSpPr>
        <p:spPr bwMode="auto">
          <a:xfrm>
            <a:off x="2484438" y="3548063"/>
            <a:ext cx="4413250" cy="158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49"/>
          <p:cNvSpPr>
            <a:spLocks noChangeShapeType="1"/>
          </p:cNvSpPr>
          <p:nvPr/>
        </p:nvSpPr>
        <p:spPr bwMode="auto">
          <a:xfrm flipH="1">
            <a:off x="2484438" y="2695575"/>
            <a:ext cx="819150" cy="87788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50"/>
          <p:cNvSpPr>
            <a:spLocks noChangeShapeType="1"/>
          </p:cNvSpPr>
          <p:nvPr/>
        </p:nvSpPr>
        <p:spPr bwMode="auto">
          <a:xfrm>
            <a:off x="4932363" y="2441575"/>
            <a:ext cx="1974850" cy="1092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51"/>
          <p:cNvSpPr>
            <a:spLocks noChangeArrowheads="1"/>
          </p:cNvSpPr>
          <p:nvPr/>
        </p:nvSpPr>
        <p:spPr bwMode="auto">
          <a:xfrm>
            <a:off x="5767388" y="3502025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52"/>
          <p:cNvSpPr>
            <a:spLocks noChangeArrowheads="1"/>
          </p:cNvSpPr>
          <p:nvPr/>
        </p:nvSpPr>
        <p:spPr bwMode="auto">
          <a:xfrm>
            <a:off x="3581400" y="3502025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53"/>
          <p:cNvSpPr>
            <a:spLocks noChangeArrowheads="1"/>
          </p:cNvSpPr>
          <p:nvPr/>
        </p:nvSpPr>
        <p:spPr bwMode="auto">
          <a:xfrm>
            <a:off x="4695825" y="3502025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54"/>
          <p:cNvSpPr>
            <a:spLocks noChangeArrowheads="1"/>
          </p:cNvSpPr>
          <p:nvPr/>
        </p:nvSpPr>
        <p:spPr bwMode="auto">
          <a:xfrm>
            <a:off x="2487613" y="3502025"/>
            <a:ext cx="84137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55"/>
          <p:cNvSpPr>
            <a:spLocks noChangeArrowheads="1"/>
          </p:cNvSpPr>
          <p:nvPr/>
        </p:nvSpPr>
        <p:spPr bwMode="auto">
          <a:xfrm>
            <a:off x="6877050" y="3500438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56"/>
          <p:cNvSpPr>
            <a:spLocks noChangeArrowheads="1"/>
          </p:cNvSpPr>
          <p:nvPr/>
        </p:nvSpPr>
        <p:spPr bwMode="auto">
          <a:xfrm>
            <a:off x="3287713" y="2647950"/>
            <a:ext cx="84137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57"/>
          <p:cNvSpPr>
            <a:spLocks noChangeArrowheads="1"/>
          </p:cNvSpPr>
          <p:nvPr/>
        </p:nvSpPr>
        <p:spPr bwMode="auto">
          <a:xfrm>
            <a:off x="4932363" y="2420938"/>
            <a:ext cx="84137" cy="1174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4030663" y="36052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9" name="Text Box 59"/>
          <p:cNvSpPr txBox="1">
            <a:spLocks noChangeArrowheads="1"/>
          </p:cNvSpPr>
          <p:nvPr/>
        </p:nvSpPr>
        <p:spPr bwMode="auto">
          <a:xfrm rot="1861933">
            <a:off x="5989638" y="2816225"/>
            <a:ext cx="104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2cm</a:t>
            </a:r>
          </a:p>
        </p:txBody>
      </p:sp>
      <p:sp>
        <p:nvSpPr>
          <p:cNvPr id="20" name="Text Box 60"/>
          <p:cNvSpPr txBox="1">
            <a:spLocks noChangeArrowheads="1"/>
          </p:cNvSpPr>
          <p:nvPr/>
        </p:nvSpPr>
        <p:spPr bwMode="auto">
          <a:xfrm rot="18583805">
            <a:off x="2321719" y="2690019"/>
            <a:ext cx="935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1cm</a:t>
            </a:r>
          </a:p>
        </p:txBody>
      </p:sp>
      <p:sp>
        <p:nvSpPr>
          <p:cNvPr id="22" name="Text Box 62"/>
          <p:cNvSpPr txBox="1">
            <a:spLocks noChangeArrowheads="1"/>
          </p:cNvSpPr>
          <p:nvPr/>
        </p:nvSpPr>
        <p:spPr bwMode="auto">
          <a:xfrm>
            <a:off x="152400" y="467380"/>
            <a:ext cx="748923" cy="76944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vi-VN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0600" y="3048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cm, 2cm, 4cm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5533513"/>
            <a:ext cx="88392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cm, 2cm, 4c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2" grpId="0" animBg="1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76200" cmpd="tri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rc 24"/>
          <p:cNvSpPr>
            <a:spLocks/>
          </p:cNvSpPr>
          <p:nvPr/>
        </p:nvSpPr>
        <p:spPr bwMode="auto">
          <a:xfrm>
            <a:off x="3492500" y="1700213"/>
            <a:ext cx="2208213" cy="3471862"/>
          </a:xfrm>
          <a:custGeom>
            <a:avLst/>
            <a:gdLst>
              <a:gd name="G0" fmla="+- 21600 0 0"/>
              <a:gd name="G1" fmla="+- 17279 0 0"/>
              <a:gd name="G2" fmla="+- 21600 0 0"/>
              <a:gd name="T0" fmla="*/ 4221 w 21600"/>
              <a:gd name="T1" fmla="*/ 30107 h 30107"/>
              <a:gd name="T2" fmla="*/ 8638 w 21600"/>
              <a:gd name="T3" fmla="*/ 0 h 30107"/>
              <a:gd name="T4" fmla="*/ 21600 w 21600"/>
              <a:gd name="T5" fmla="*/ 17279 h 30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07" fill="none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</a:path>
              <a:path w="21600" h="30107" stroke="0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  <a:lnTo>
                  <a:pt x="21600" y="17279"/>
                </a:lnTo>
                <a:close/>
              </a:path>
            </a:pathLst>
          </a:custGeom>
          <a:noFill/>
          <a:ln w="28575">
            <a:solidFill>
              <a:srgbClr val="000099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rc 25"/>
          <p:cNvSpPr>
            <a:spLocks/>
          </p:cNvSpPr>
          <p:nvPr/>
        </p:nvSpPr>
        <p:spPr bwMode="auto">
          <a:xfrm>
            <a:off x="2378075" y="2492375"/>
            <a:ext cx="1103313" cy="1673225"/>
          </a:xfrm>
          <a:custGeom>
            <a:avLst/>
            <a:gdLst>
              <a:gd name="G0" fmla="+- 0 0 0"/>
              <a:gd name="G1" fmla="+- 20607 0 0"/>
              <a:gd name="G2" fmla="+- 21600 0 0"/>
              <a:gd name="T0" fmla="*/ 6475 w 21600"/>
              <a:gd name="T1" fmla="*/ 0 h 29009"/>
              <a:gd name="T2" fmla="*/ 19899 w 21600"/>
              <a:gd name="T3" fmla="*/ 29009 h 29009"/>
              <a:gd name="T4" fmla="*/ 0 w 21600"/>
              <a:gd name="T5" fmla="*/ 20607 h 29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009" fill="none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</a:path>
              <a:path w="21600" h="29009" stroke="0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  <a:lnTo>
                  <a:pt x="0" y="20607"/>
                </a:lnTo>
                <a:close/>
              </a:path>
            </a:pathLst>
          </a:custGeom>
          <a:noFill/>
          <a:ln w="28575">
            <a:solidFill>
              <a:srgbClr val="000099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26"/>
          <p:cNvSpPr>
            <a:spLocks noChangeShapeType="1"/>
          </p:cNvSpPr>
          <p:nvPr/>
        </p:nvSpPr>
        <p:spPr bwMode="auto">
          <a:xfrm>
            <a:off x="2339975" y="3703638"/>
            <a:ext cx="4413250" cy="158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27"/>
          <p:cNvSpPr>
            <a:spLocks noChangeShapeType="1"/>
          </p:cNvSpPr>
          <p:nvPr/>
        </p:nvSpPr>
        <p:spPr bwMode="auto">
          <a:xfrm flipH="1">
            <a:off x="2352675" y="2827338"/>
            <a:ext cx="819150" cy="87788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3635375" y="2806700"/>
            <a:ext cx="3155950" cy="8826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29"/>
          <p:cNvSpPr>
            <a:spLocks noChangeArrowheads="1"/>
          </p:cNvSpPr>
          <p:nvPr/>
        </p:nvSpPr>
        <p:spPr bwMode="auto">
          <a:xfrm>
            <a:off x="5622925" y="3654425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30"/>
          <p:cNvSpPr>
            <a:spLocks noChangeArrowheads="1"/>
          </p:cNvSpPr>
          <p:nvPr/>
        </p:nvSpPr>
        <p:spPr bwMode="auto">
          <a:xfrm>
            <a:off x="3436938" y="3654425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551363" y="3654425"/>
            <a:ext cx="84137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2339975" y="3644900"/>
            <a:ext cx="84138" cy="9525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33"/>
          <p:cNvSpPr>
            <a:spLocks noChangeArrowheads="1"/>
          </p:cNvSpPr>
          <p:nvPr/>
        </p:nvSpPr>
        <p:spPr bwMode="auto">
          <a:xfrm>
            <a:off x="6737350" y="3654425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34"/>
          <p:cNvSpPr>
            <a:spLocks noChangeArrowheads="1"/>
          </p:cNvSpPr>
          <p:nvPr/>
        </p:nvSpPr>
        <p:spPr bwMode="auto">
          <a:xfrm>
            <a:off x="3143250" y="2800350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35"/>
          <p:cNvSpPr>
            <a:spLocks noChangeArrowheads="1"/>
          </p:cNvSpPr>
          <p:nvPr/>
        </p:nvSpPr>
        <p:spPr bwMode="auto">
          <a:xfrm>
            <a:off x="3579813" y="2754313"/>
            <a:ext cx="84137" cy="1174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3851275" y="3789363"/>
            <a:ext cx="901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4cm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 rot="1021809">
            <a:off x="4765675" y="2874963"/>
            <a:ext cx="134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cm</a:t>
            </a:r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 rot="18967319">
            <a:off x="2268538" y="2781300"/>
            <a:ext cx="83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c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" y="218182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cm, 3cm, 4cm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4800" y="548640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cm, 3cm, 4c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762000" y="443345"/>
            <a:ext cx="571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 Bất đẳng thức trong tam giác</a:t>
            </a:r>
            <a:endParaRPr 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04800" y="1143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u="sng">
                <a:solidFill>
                  <a:schemeClr val="tx2"/>
                </a:solidFill>
              </a:rPr>
              <a:t>NhËn xÐt</a:t>
            </a:r>
            <a:r>
              <a:rPr lang="en-US" sz="2400" i="1">
                <a:solidFill>
                  <a:schemeClr val="tx2"/>
                </a:solidFill>
              </a:rPr>
              <a:t>: Kh«ng ph¶i ba ®é dµi nµo còng lµ ®é dµi ba c¹nh cña mét tam </a:t>
            </a:r>
            <a:r>
              <a:rPr lang="en-US" sz="2400" i="1" smtClean="0">
                <a:solidFill>
                  <a:schemeClr val="tx2"/>
                </a:solidFill>
              </a:rPr>
              <a:t>gi¸c.</a:t>
            </a:r>
            <a:endParaRPr lang="en-US" sz="2400" i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72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3006436" y="661865"/>
            <a:ext cx="5940425" cy="2852737"/>
          </a:xfrm>
          <a:prstGeom prst="cloudCallout">
            <a:avLst>
              <a:gd name="adj1" fmla="val -29410"/>
              <a:gd name="adj2" fmla="val 58651"/>
            </a:avLst>
          </a:prstGeom>
          <a:solidFill>
            <a:srgbClr val="FF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333399"/>
                </a:solidFill>
                <a:latin typeface="Arial" charset="0"/>
                <a:cs typeface="Arial" charset="0"/>
              </a:rPr>
              <a:t>Vậy bộ ba số như thế nào mới là 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333399"/>
                </a:solidFill>
                <a:latin typeface="Arial" charset="0"/>
                <a:cs typeface="Arial" charset="0"/>
              </a:rPr>
              <a:t>độ dài ba cạnh của một tam giác?</a:t>
            </a:r>
            <a:endParaRPr lang="vi-VN" sz="2800" b="1" i="1">
              <a:solidFill>
                <a:srgbClr val="333399"/>
              </a:solidFill>
              <a:latin typeface="Arial" charset="0"/>
              <a:cs typeface="Arial" charset="0"/>
            </a:endParaRPr>
          </a:p>
        </p:txBody>
      </p:sp>
      <p:pic>
        <p:nvPicPr>
          <p:cNvPr id="4" name="Picture 7" descr="MMj0283679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399"/>
            <a:ext cx="2655888" cy="3259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467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990600"/>
            <a:ext cx="8362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a) Ta hoàn toàn có thể vẽ được tam giác ABC có BC = 4cm, AB = 2cm, AC = 3c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746" y="1289691"/>
            <a:ext cx="3514725" cy="216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5636" y="3429000"/>
            <a:ext cx="8385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) Ta không thể vẽ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được tam giác ABC có BC = 4cm, AB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AC =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c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rc 46"/>
          <p:cNvSpPr>
            <a:spLocks/>
          </p:cNvSpPr>
          <p:nvPr/>
        </p:nvSpPr>
        <p:spPr bwMode="auto">
          <a:xfrm>
            <a:off x="3429000" y="3886200"/>
            <a:ext cx="1203325" cy="2066836"/>
          </a:xfrm>
          <a:custGeom>
            <a:avLst/>
            <a:gdLst>
              <a:gd name="T0" fmla="*/ 44115271 w 21600"/>
              <a:gd name="T1" fmla="*/ 384059859 h 30107"/>
              <a:gd name="T2" fmla="*/ 90279067 w 21600"/>
              <a:gd name="T3" fmla="*/ 0 h 30107"/>
              <a:gd name="T4" fmla="*/ 225750011 w 21600"/>
              <a:gd name="T5" fmla="*/ 220419531 h 301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107" fill="none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</a:path>
              <a:path w="21600" h="30107" stroke="0" extrusionOk="0">
                <a:moveTo>
                  <a:pt x="4221" y="30106"/>
                </a:moveTo>
                <a:cubicBezTo>
                  <a:pt x="1479" y="26391"/>
                  <a:pt x="0" y="21896"/>
                  <a:pt x="0" y="17279"/>
                </a:cubicBezTo>
                <a:cubicBezTo>
                  <a:pt x="-1" y="10481"/>
                  <a:pt x="3200" y="4079"/>
                  <a:pt x="8638" y="0"/>
                </a:cubicBezTo>
                <a:lnTo>
                  <a:pt x="21600" y="17279"/>
                </a:lnTo>
                <a:lnTo>
                  <a:pt x="4221" y="30106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rc 47"/>
          <p:cNvSpPr>
            <a:spLocks/>
          </p:cNvSpPr>
          <p:nvPr/>
        </p:nvSpPr>
        <p:spPr bwMode="auto">
          <a:xfrm>
            <a:off x="1233513" y="4194175"/>
            <a:ext cx="1103313" cy="1673225"/>
          </a:xfrm>
          <a:custGeom>
            <a:avLst/>
            <a:gdLst>
              <a:gd name="T0" fmla="*/ 16893918 w 21600"/>
              <a:gd name="T1" fmla="*/ 0 h 29009"/>
              <a:gd name="T2" fmla="*/ 51918385 w 21600"/>
              <a:gd name="T3" fmla="*/ 96510804 h 29009"/>
              <a:gd name="T4" fmla="*/ 0 w 21600"/>
              <a:gd name="T5" fmla="*/ 68557985 h 290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9009" fill="none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</a:path>
              <a:path w="21600" h="29009" stroke="0" extrusionOk="0">
                <a:moveTo>
                  <a:pt x="6474" y="0"/>
                </a:moveTo>
                <a:cubicBezTo>
                  <a:pt x="15476" y="2828"/>
                  <a:pt x="21600" y="11171"/>
                  <a:pt x="21600" y="20607"/>
                </a:cubicBezTo>
                <a:cubicBezTo>
                  <a:pt x="21600" y="23493"/>
                  <a:pt x="21021" y="26350"/>
                  <a:pt x="19898" y="29008"/>
                </a:cubicBezTo>
                <a:lnTo>
                  <a:pt x="0" y="20607"/>
                </a:lnTo>
                <a:lnTo>
                  <a:pt x="6474" y="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48"/>
          <p:cNvSpPr>
            <a:spLocks noChangeShapeType="1"/>
          </p:cNvSpPr>
          <p:nvPr/>
        </p:nvSpPr>
        <p:spPr bwMode="auto">
          <a:xfrm>
            <a:off x="1162076" y="5348288"/>
            <a:ext cx="4413250" cy="158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49"/>
          <p:cNvSpPr>
            <a:spLocks noChangeShapeType="1"/>
          </p:cNvSpPr>
          <p:nvPr/>
        </p:nvSpPr>
        <p:spPr bwMode="auto">
          <a:xfrm flipH="1">
            <a:off x="1183578" y="4461165"/>
            <a:ext cx="819150" cy="87788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50"/>
          <p:cNvSpPr>
            <a:spLocks noChangeShapeType="1"/>
          </p:cNvSpPr>
          <p:nvPr/>
        </p:nvSpPr>
        <p:spPr bwMode="auto">
          <a:xfrm>
            <a:off x="3610001" y="4241800"/>
            <a:ext cx="1974850" cy="1092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51"/>
          <p:cNvSpPr>
            <a:spLocks noChangeArrowheads="1"/>
          </p:cNvSpPr>
          <p:nvPr/>
        </p:nvSpPr>
        <p:spPr bwMode="auto">
          <a:xfrm>
            <a:off x="4445026" y="5302250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58"/>
          <p:cNvSpPr txBox="1">
            <a:spLocks noChangeArrowheads="1"/>
          </p:cNvSpPr>
          <p:nvPr/>
        </p:nvSpPr>
        <p:spPr bwMode="auto">
          <a:xfrm>
            <a:off x="2563838" y="5405438"/>
            <a:ext cx="1227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smtClean="0">
                <a:solidFill>
                  <a:schemeClr val="accent2">
                    <a:lumMod val="50000"/>
                  </a:schemeClr>
                </a:solidFill>
              </a:rPr>
              <a:t>4 cm</a:t>
            </a:r>
            <a:endParaRPr lang="en-US" sz="240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7037" y="5100935"/>
            <a:ext cx="509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b="1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39399" y="5071417"/>
            <a:ext cx="509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Oval 52"/>
          <p:cNvSpPr>
            <a:spLocks noChangeArrowheads="1"/>
          </p:cNvSpPr>
          <p:nvPr/>
        </p:nvSpPr>
        <p:spPr bwMode="auto">
          <a:xfrm>
            <a:off x="2259038" y="5302250"/>
            <a:ext cx="104775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53"/>
          <p:cNvSpPr>
            <a:spLocks noChangeArrowheads="1"/>
          </p:cNvSpPr>
          <p:nvPr/>
        </p:nvSpPr>
        <p:spPr bwMode="auto">
          <a:xfrm>
            <a:off x="3373463" y="5302250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54"/>
          <p:cNvSpPr>
            <a:spLocks noChangeArrowheads="1"/>
          </p:cNvSpPr>
          <p:nvPr/>
        </p:nvSpPr>
        <p:spPr bwMode="auto">
          <a:xfrm>
            <a:off x="1165251" y="5302250"/>
            <a:ext cx="84137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55"/>
          <p:cNvSpPr>
            <a:spLocks noChangeArrowheads="1"/>
          </p:cNvSpPr>
          <p:nvPr/>
        </p:nvSpPr>
        <p:spPr bwMode="auto">
          <a:xfrm>
            <a:off x="5554688" y="5300663"/>
            <a:ext cx="84138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56"/>
          <p:cNvSpPr>
            <a:spLocks noChangeArrowheads="1"/>
          </p:cNvSpPr>
          <p:nvPr/>
        </p:nvSpPr>
        <p:spPr bwMode="auto">
          <a:xfrm>
            <a:off x="1965351" y="4448175"/>
            <a:ext cx="84137" cy="952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57"/>
          <p:cNvSpPr>
            <a:spLocks noChangeArrowheads="1"/>
          </p:cNvSpPr>
          <p:nvPr/>
        </p:nvSpPr>
        <p:spPr bwMode="auto">
          <a:xfrm>
            <a:off x="3581400" y="4191000"/>
            <a:ext cx="84137" cy="1174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 sz="1200">
              <a:solidFill>
                <a:srgbClr val="000099"/>
              </a:solidFill>
            </a:endParaRP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 rot="1861933">
            <a:off x="4667276" y="4616450"/>
            <a:ext cx="104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99"/>
                </a:solidFill>
              </a:rPr>
              <a:t>2cm</a:t>
            </a:r>
          </a:p>
        </p:txBody>
      </p:sp>
      <p:sp>
        <p:nvSpPr>
          <p:cNvPr id="23" name="Text Box 60"/>
          <p:cNvSpPr txBox="1">
            <a:spLocks noChangeArrowheads="1"/>
          </p:cNvSpPr>
          <p:nvPr/>
        </p:nvSpPr>
        <p:spPr bwMode="auto">
          <a:xfrm rot="18583805">
            <a:off x="999357" y="4490244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99"/>
                </a:solidFill>
              </a:rPr>
              <a:t>1c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986971" y="1930247"/>
            <a:ext cx="1490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+ 2 &gt; 4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22334" y="4276499"/>
            <a:ext cx="1497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+ 2 &lt; 4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8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7" grpId="0"/>
      <p:bldP spid="2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762000" y="443345"/>
            <a:ext cx="571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 Bất đẳng thức trong tam giác</a:t>
            </a:r>
            <a:endParaRPr 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04800" y="1143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u="sng">
                <a:solidFill>
                  <a:schemeClr val="tx2"/>
                </a:solidFill>
              </a:rPr>
              <a:t>NhËn xÐt</a:t>
            </a:r>
            <a:r>
              <a:rPr lang="en-US" sz="2400" i="1">
                <a:solidFill>
                  <a:schemeClr val="tx2"/>
                </a:solidFill>
              </a:rPr>
              <a:t>: Kh«ng ph¶i ba ®é dµi nµo còng lµ ®é dµi ba c¹nh cña mét tam </a:t>
            </a:r>
            <a:r>
              <a:rPr lang="en-US" sz="2400" i="1" smtClean="0">
                <a:solidFill>
                  <a:schemeClr val="tx2"/>
                </a:solidFill>
              </a:rPr>
              <a:t>gi¸c.</a:t>
            </a:r>
            <a:endParaRPr lang="en-US" sz="2400" i="1">
              <a:solidFill>
                <a:schemeClr val="tx2"/>
              </a:solidFill>
            </a:endParaRPr>
          </a:p>
        </p:txBody>
      </p:sp>
      <p:sp>
        <p:nvSpPr>
          <p:cNvPr id="5" name="AutoShape 50"/>
          <p:cNvSpPr>
            <a:spLocks noChangeArrowheads="1"/>
          </p:cNvSpPr>
          <p:nvPr/>
        </p:nvSpPr>
        <p:spPr bwMode="auto">
          <a:xfrm>
            <a:off x="250825" y="2292048"/>
            <a:ext cx="8662988" cy="75595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1: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ong một tam giác, </a:t>
            </a:r>
            <a:r>
              <a:rPr lang="en-US" sz="2400" b="1" u="sng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ổng độ dài hai cạnh bất kỳ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ao giờ cũng </a:t>
            </a:r>
            <a:r>
              <a:rPr lang="en-US" sz="2400" b="1" u="sng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ớn hơn độ dài cạnh còn lại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u="sng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7794" y="3323394"/>
            <a:ext cx="3198416" cy="183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38200" y="3555233"/>
            <a:ext cx="3457595" cy="1723396"/>
            <a:chOff x="381001" y="1524000"/>
            <a:chExt cx="2370138" cy="1257300"/>
          </a:xfrm>
        </p:grpSpPr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81001" y="1524000"/>
              <a:ext cx="2370138" cy="1257300"/>
              <a:chOff x="2774" y="2520"/>
              <a:chExt cx="1493" cy="792"/>
            </a:xfrm>
          </p:grpSpPr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3120" y="254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2832" y="2736"/>
                <a:ext cx="1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>
                <a:off x="2774" y="2520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US" sz="2400">
                    <a:solidFill>
                      <a:schemeClr val="tx2"/>
                    </a:solidFill>
                    <a:latin typeface="Times New Roman" pitchFamily="18" charset="0"/>
                  </a:rPr>
                  <a:t>GT</a:t>
                </a: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2774" y="2808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US" sz="2400">
                    <a:solidFill>
                      <a:schemeClr val="tx2"/>
                    </a:solidFill>
                    <a:latin typeface="Times New Roman" pitchFamily="18" charset="0"/>
                  </a:rPr>
                  <a:t>KL</a:t>
                </a:r>
              </a:p>
            </p:txBody>
          </p:sp>
        </p:grp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914400" y="1841500"/>
              <a:ext cx="1730231" cy="336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</a:rPr>
                <a:t>AB + AC </a:t>
              </a:r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&gt; </a:t>
              </a:r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</a:rPr>
                <a:t>BC (1)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914400" y="2133600"/>
              <a:ext cx="1730231" cy="336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</a:rPr>
                <a:t>AB + BC </a:t>
              </a:r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&gt; AC (2)</a:t>
              </a: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914400" y="2438400"/>
              <a:ext cx="1730231" cy="336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</a:rPr>
                <a:t>AC + BC </a:t>
              </a:r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&gt; AB (3)</a:t>
              </a: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1066800" y="1524000"/>
              <a:ext cx="689191" cy="336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chemeClr val="tx2"/>
                  </a:solidFill>
                  <a:latin typeface="Times New Roman" pitchFamily="18" charset="0"/>
                </a:rPr>
                <a:t>∆AB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969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TS103431377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1</TotalTime>
  <Words>1481</Words>
  <Application>Microsoft Office PowerPoint</Application>
  <PresentationFormat>On-screen Show (4:3)</PresentationFormat>
  <Paragraphs>196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S103431377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Dell</cp:lastModifiedBy>
  <cp:revision>40</cp:revision>
  <dcterms:created xsi:type="dcterms:W3CDTF">2014-03-26T15:46:59Z</dcterms:created>
  <dcterms:modified xsi:type="dcterms:W3CDTF">2022-03-27T04:15:24Z</dcterms:modified>
</cp:coreProperties>
</file>